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1253" w:rsidRPr="00F95656" w:rsidRDefault="005B694C">
      <w:pPr>
        <w:rPr>
          <w:rFonts w:ascii="Times New Roman" w:hAnsi="Times New Roman" w:cs="Times New Roman"/>
          <w:b/>
          <w:sz w:val="24"/>
          <w:szCs w:val="24"/>
        </w:rPr>
      </w:pPr>
      <w:r w:rsidRPr="00F95656">
        <w:rPr>
          <w:rFonts w:ascii="Times New Roman" w:hAnsi="Times New Roman" w:cs="Times New Roman"/>
          <w:b/>
          <w:sz w:val="24"/>
          <w:szCs w:val="24"/>
        </w:rPr>
        <w:t>SKEMA JAWAPAN MOCK TEST 1</w:t>
      </w:r>
      <w:r w:rsidR="00260F9F">
        <w:rPr>
          <w:rFonts w:ascii="Times New Roman" w:hAnsi="Times New Roman" w:cs="Times New Roman"/>
          <w:b/>
          <w:sz w:val="24"/>
          <w:szCs w:val="24"/>
        </w:rPr>
        <w:t xml:space="preserve"> MATEMATIK</w:t>
      </w:r>
    </w:p>
    <w:p w:rsidR="005B694C" w:rsidRPr="00F95656" w:rsidRDefault="003357C1" w:rsidP="00781B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HG A:</w:t>
      </w:r>
      <w:r w:rsidR="005B694C" w:rsidRPr="00F95656">
        <w:rPr>
          <w:rFonts w:ascii="Times New Roman" w:hAnsi="Times New Roman" w:cs="Times New Roman"/>
          <w:sz w:val="24"/>
          <w:szCs w:val="24"/>
        </w:rPr>
        <w:t>SOALAN OBJEKTIF</w:t>
      </w:r>
    </w:p>
    <w:tbl>
      <w:tblPr>
        <w:tblStyle w:val="TableGrid"/>
        <w:tblW w:w="0" w:type="auto"/>
        <w:tblLook w:val="04A0"/>
      </w:tblPr>
      <w:tblGrid>
        <w:gridCol w:w="1364"/>
        <w:gridCol w:w="820"/>
        <w:gridCol w:w="820"/>
        <w:gridCol w:w="819"/>
        <w:gridCol w:w="820"/>
        <w:gridCol w:w="821"/>
        <w:gridCol w:w="821"/>
        <w:gridCol w:w="821"/>
        <w:gridCol w:w="821"/>
        <w:gridCol w:w="821"/>
        <w:gridCol w:w="828"/>
      </w:tblGrid>
      <w:tr w:rsidR="00BB73D5" w:rsidRPr="00F95656" w:rsidTr="00BB73D5">
        <w:tc>
          <w:tcPr>
            <w:tcW w:w="870" w:type="dxa"/>
          </w:tcPr>
          <w:p w:rsidR="00BB73D5" w:rsidRPr="00F95656" w:rsidRDefault="00BB7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NOMBOR</w:t>
            </w:r>
          </w:p>
          <w:p w:rsidR="00BB73D5" w:rsidRPr="00F95656" w:rsidRDefault="00BB7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SOALAN</w:t>
            </w:r>
          </w:p>
        </w:tc>
        <w:tc>
          <w:tcPr>
            <w:tcW w:w="870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0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1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1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1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71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1" w:type="dxa"/>
          </w:tcPr>
          <w:p w:rsidR="00BB73D5" w:rsidRPr="00F95656" w:rsidRDefault="00BB73D5" w:rsidP="00BB73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BB73D5" w:rsidRPr="00F95656" w:rsidTr="00BB73D5">
        <w:tc>
          <w:tcPr>
            <w:tcW w:w="870" w:type="dxa"/>
          </w:tcPr>
          <w:p w:rsidR="00BB73D5" w:rsidRPr="00F95656" w:rsidRDefault="00BB7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JAWAPAN</w:t>
            </w:r>
          </w:p>
        </w:tc>
        <w:tc>
          <w:tcPr>
            <w:tcW w:w="870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70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870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70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871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871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BB73D5" w:rsidRPr="00F95656" w:rsidRDefault="002C316D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BB73D5" w:rsidRPr="00F95656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71" w:type="dxa"/>
          </w:tcPr>
          <w:p w:rsidR="00BB73D5" w:rsidRDefault="00E94051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:rsidR="00E85E3E" w:rsidRPr="00F95656" w:rsidRDefault="00E85E3E" w:rsidP="00E940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C641B7" w:rsidRPr="00DD5B9D" w:rsidRDefault="00DD5B9D" w:rsidP="00C641B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D5B9D">
        <w:rPr>
          <w:rFonts w:ascii="Times New Roman" w:hAnsi="Times New Roman" w:cs="Times New Roman"/>
          <w:b/>
          <w:bCs/>
          <w:sz w:val="24"/>
          <w:szCs w:val="24"/>
        </w:rPr>
        <w:t>JUMLAH: 10 MARKAH</w:t>
      </w:r>
    </w:p>
    <w:p w:rsidR="00BB73D5" w:rsidRPr="00F95656" w:rsidRDefault="003357C1" w:rsidP="00C641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HG B:</w:t>
      </w:r>
      <w:r w:rsidR="00BB73D5" w:rsidRPr="00F95656">
        <w:rPr>
          <w:rFonts w:ascii="Times New Roman" w:hAnsi="Times New Roman" w:cs="Times New Roman"/>
          <w:sz w:val="24"/>
          <w:szCs w:val="24"/>
        </w:rPr>
        <w:t>SOALAN SUBJEKTIF</w:t>
      </w:r>
      <w:r w:rsidR="00CD649A" w:rsidRPr="00F95656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4" o:title=""/>
          </v:shape>
          <o:OLEObject Type="Embed" ProgID="Equation.3" ShapeID="_x0000_i1025" DrawAspect="Content" ObjectID="_1489173712" r:id="rId5"/>
        </w:object>
      </w:r>
    </w:p>
    <w:tbl>
      <w:tblPr>
        <w:tblStyle w:val="TableGrid"/>
        <w:tblW w:w="0" w:type="auto"/>
        <w:tblLook w:val="04A0"/>
      </w:tblPr>
      <w:tblGrid>
        <w:gridCol w:w="887"/>
        <w:gridCol w:w="510"/>
        <w:gridCol w:w="5560"/>
        <w:gridCol w:w="1283"/>
        <w:gridCol w:w="1336"/>
      </w:tblGrid>
      <w:tr w:rsidR="0039000A" w:rsidRPr="00F95656" w:rsidTr="002C316D">
        <w:tc>
          <w:tcPr>
            <w:tcW w:w="1397" w:type="dxa"/>
            <w:gridSpan w:val="2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NOMBOR</w:t>
            </w: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SOALAN</w:t>
            </w:r>
          </w:p>
        </w:tc>
        <w:tc>
          <w:tcPr>
            <w:tcW w:w="5560" w:type="dxa"/>
          </w:tcPr>
          <w:p w:rsidR="0039000A" w:rsidRPr="00F95656" w:rsidRDefault="0039000A" w:rsidP="003900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SKEMA JAWAPAN</w:t>
            </w:r>
          </w:p>
        </w:tc>
        <w:tc>
          <w:tcPr>
            <w:tcW w:w="1283" w:type="dxa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MARKAH</w:t>
            </w:r>
          </w:p>
        </w:tc>
        <w:tc>
          <w:tcPr>
            <w:tcW w:w="1336" w:type="dxa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JUMLAH</w:t>
            </w:r>
          </w:p>
        </w:tc>
      </w:tr>
      <w:tr w:rsidR="0039000A" w:rsidRPr="00F95656" w:rsidTr="002C316D">
        <w:tc>
          <w:tcPr>
            <w:tcW w:w="887" w:type="dxa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510" w:type="dxa"/>
          </w:tcPr>
          <w:p w:rsidR="0039000A" w:rsidRPr="00F95656" w:rsidRDefault="0039000A" w:rsidP="00BB73D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560" w:type="dxa"/>
          </w:tcPr>
          <w:p w:rsidR="0039000A" w:rsidRPr="00F95656" w:rsidRDefault="005B435B" w:rsidP="00BB73D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&lt; 3</w:t>
            </w:r>
          </w:p>
          <w:p w:rsidR="005B435B" w:rsidRPr="00F95656" w:rsidRDefault="005B435B" w:rsidP="00BB73D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Nota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: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Kenal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pasti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1A78D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beri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markah</w:t>
            </w:r>
            <w:proofErr w:type="spellEnd"/>
          </w:p>
          <w:p w:rsidR="005B435B" w:rsidRPr="00F95656" w:rsidRDefault="005B435B" w:rsidP="00BB73D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5B435B" w:rsidRPr="00F95656" w:rsidRDefault="005B435B" w:rsidP="00BB73D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y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≥ − </w:t>
            </w: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3</w:t>
            </w:r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atau</w:t>
            </w:r>
            <w:proofErr w:type="spellEnd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setara</w:t>
            </w:r>
            <w:proofErr w:type="spellEnd"/>
          </w:p>
          <w:p w:rsidR="005B435B" w:rsidRPr="00F95656" w:rsidRDefault="005B435B" w:rsidP="005B435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Nota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: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Kenal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pasti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y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− </w:t>
            </w: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3</w:t>
            </w:r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atau</w:t>
            </w:r>
            <w:proofErr w:type="spellEnd"/>
            <w:r w:rsidR="009E4C6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9E4C61">
              <w:rPr>
                <w:rFonts w:ascii="Times New Roman" w:eastAsiaTheme="minorEastAsia" w:hAnsi="Times New Roman" w:cs="Times New Roman"/>
                <w:sz w:val="24"/>
                <w:szCs w:val="24"/>
              </w:rPr>
              <w:t>setara</w:t>
            </w:r>
            <w:proofErr w:type="spellEnd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beri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markah</w:t>
            </w:r>
            <w:proofErr w:type="spellEnd"/>
          </w:p>
          <w:p w:rsidR="005B435B" w:rsidRPr="00F95656" w:rsidRDefault="005B435B" w:rsidP="005B435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5B435B" w:rsidRPr="00F95656" w:rsidRDefault="005B435B" w:rsidP="005B435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y 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≤  </w:t>
            </w: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5 </w:t>
            </w:r>
            <w:proofErr w:type="spellStart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atau</w:t>
            </w:r>
            <w:proofErr w:type="spellEnd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setara</w:t>
            </w:r>
            <w:proofErr w:type="spellEnd"/>
          </w:p>
          <w:p w:rsidR="00F95656" w:rsidRPr="00F95656" w:rsidRDefault="00F95656" w:rsidP="00F95656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Nota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: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Kenal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pasti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y 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=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 w:rsidRPr="00F9565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5 </w:t>
            </w:r>
            <w:proofErr w:type="spellStart"/>
            <w:r w:rsidR="009E4C61">
              <w:rPr>
                <w:rFonts w:ascii="Times New Roman" w:eastAsiaTheme="minorEastAsia" w:hAnsi="Times New Roman" w:cs="Times New Roman"/>
                <w:sz w:val="24"/>
                <w:szCs w:val="24"/>
              </w:rPr>
              <w:t>atau</w:t>
            </w:r>
            <w:proofErr w:type="spellEnd"/>
            <w:r w:rsidR="009E4C6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9E4C61">
              <w:rPr>
                <w:rFonts w:ascii="Times New Roman" w:eastAsiaTheme="minorEastAsia" w:hAnsi="Times New Roman" w:cs="Times New Roman"/>
                <w:sz w:val="24"/>
                <w:szCs w:val="24"/>
              </w:rPr>
              <w:t>setara</w:t>
            </w:r>
            <w:proofErr w:type="spellEnd"/>
            <w:r w:rsidR="009E4C6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beri</w:t>
            </w:r>
            <w:proofErr w:type="spellEnd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F95656">
              <w:rPr>
                <w:rFonts w:ascii="Times New Roman" w:eastAsiaTheme="minorEastAsia" w:hAnsi="Times New Roman" w:cs="Times New Roman"/>
                <w:sz w:val="24"/>
                <w:szCs w:val="24"/>
              </w:rPr>
              <w:t>markah</w:t>
            </w:r>
            <w:proofErr w:type="spellEnd"/>
          </w:p>
          <w:p w:rsidR="005B435B" w:rsidRPr="00F95656" w:rsidRDefault="005B435B" w:rsidP="00BB73D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5B435B" w:rsidRPr="00F95656" w:rsidRDefault="005B435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435B" w:rsidRPr="00F95656" w:rsidRDefault="005B435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5B435B" w:rsidRPr="00F95656" w:rsidRDefault="005B435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435B" w:rsidRPr="00F95656" w:rsidRDefault="005B435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36" w:type="dxa"/>
          </w:tcPr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5E3E" w:rsidRPr="00E85E3E" w:rsidRDefault="00E85E3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5E3E" w:rsidRPr="00E85E3E" w:rsidRDefault="00E85E3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5E3E" w:rsidRPr="00E85E3E" w:rsidRDefault="00E85E3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5E3E" w:rsidRPr="00E85E3E" w:rsidRDefault="00E85E3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5E3E" w:rsidRPr="00E85E3E" w:rsidRDefault="00E85E3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4C61" w:rsidRDefault="009E4C6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5E3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9000A" w:rsidRPr="00F95656" w:rsidTr="002C316D">
        <w:tc>
          <w:tcPr>
            <w:tcW w:w="887" w:type="dxa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60" w:type="dxa"/>
          </w:tcPr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Default="0039000A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" w:dyaOrig="340">
                <v:shape id="_x0000_i1026" type="#_x0000_t75" style="width:9pt;height:17.25pt" o:ole="">
                  <v:imagedata r:id="rId4" o:title=""/>
                </v:shape>
                <o:OLEObject Type="Embed" ProgID="Equation.3" ShapeID="_x0000_i1026" DrawAspect="Content" ObjectID="_1489173713" r:id="rId6"/>
              </w:object>
            </w:r>
            <w:r w:rsidR="00E85E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12t</w:t>
            </w:r>
            <w:r w:rsidR="00E85E3E">
              <w:rPr>
                <w:rFonts w:ascii="Times New Roman" w:hAnsi="Times New Roman" w:cs="Times New Roman"/>
                <w:position w:val="-10"/>
                <w:sz w:val="24"/>
                <w:szCs w:val="24"/>
                <w:vertAlign w:val="superscript"/>
              </w:rPr>
              <w:t xml:space="preserve">2  </w:t>
            </w:r>
            <w:r w:rsidR="00E85E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− 2t – 52 = 0</w:t>
            </w:r>
          </w:p>
          <w:p w:rsidR="00E85E3E" w:rsidRDefault="00E85E3E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</w:p>
          <w:p w:rsidR="00E85E3E" w:rsidRPr="00E85E3E" w:rsidRDefault="00E85E3E">
            <w:pPr>
              <w:rPr>
                <w:rFonts w:ascii="Times New Roman" w:hAnsi="Times New Roman" w:cs="Times New Roman"/>
                <w:position w:val="-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( t + 2 )( 6t – 13 ) = 0  </w:t>
            </w:r>
            <w:proofErr w:type="spellStart"/>
            <w:r w:rsidR="009E4C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atau</w:t>
            </w:r>
            <w:proofErr w:type="spellEnd"/>
            <w:r w:rsidR="009E4C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proofErr w:type="spellStart"/>
            <w:r w:rsidR="009E4C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setara</w:t>
            </w:r>
            <w:proofErr w:type="spellEnd"/>
          </w:p>
          <w:p w:rsidR="0012304B" w:rsidRDefault="001230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5656" w:rsidRDefault="0012304B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 = </w:t>
            </w:r>
            <w:r w:rsidRPr="00E85E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27" type="#_x0000_t75" style="width:15.75pt;height:30.75pt" o:ole="">
                  <v:imagedata r:id="rId7" o:title=""/>
                </v:shape>
                <o:OLEObject Type="Embed" ProgID="Equation.DSMT4" ShapeID="_x0000_i1027" DrawAspect="Content" ObjectID="_1489173714" r:id="rId8"/>
              </w:object>
            </w:r>
          </w:p>
          <w:p w:rsidR="0012304B" w:rsidRPr="00F95656" w:rsidRDefault="001230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Default="00F95656" w:rsidP="001230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028" type="#_x0000_t75" style="width:30pt;height:30.75pt" o:ole="">
                  <v:imagedata r:id="rId9" o:title=""/>
                </v:shape>
                <o:OLEObject Type="Embed" ProgID="Equation.DSMT4" ShapeID="_x0000_i1028" DrawAspect="Content" ObjectID="_148917371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− 1 </w:t>
            </w:r>
            <w:r w:rsidR="00E85E3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E85E3E" w:rsidRDefault="00E85E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Pr="00F95656" w:rsidRDefault="00E85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83" w:type="dxa"/>
          </w:tcPr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Pr="00F95656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12304B" w:rsidRDefault="0012304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304B" w:rsidRDefault="0012304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Default="0012304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657BD3" w:rsidRPr="00F95656" w:rsidRDefault="00657BD3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6" w:type="dxa"/>
          </w:tcPr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5E3E" w:rsidRPr="00E85E3E" w:rsidRDefault="00E85E3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00A" w:rsidRPr="00E85E3E" w:rsidRDefault="0012304B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39000A" w:rsidRPr="00F95656" w:rsidTr="002C316D">
        <w:tc>
          <w:tcPr>
            <w:tcW w:w="887" w:type="dxa"/>
          </w:tcPr>
          <w:p w:rsidR="0039000A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Pr="00F95656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39000A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60" w:type="dxa"/>
          </w:tcPr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00A" w:rsidRDefault="00D553EB" w:rsidP="0039000A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30 × 6</w:t>
            </w:r>
          </w:p>
          <w:p w:rsidR="00D553EB" w:rsidRDefault="00D553EB" w:rsidP="0039000A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  <w:p w:rsidR="00D553EB" w:rsidRDefault="00D553EB" w:rsidP="0039000A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D553E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20" w:dyaOrig="620">
                <v:shape id="_x0000_i1029" type="#_x0000_t75" style="width:81pt;height:30.75pt" o:ole="">
                  <v:imagedata r:id="rId11" o:title=""/>
                </v:shape>
                <o:OLEObject Type="Embed" ProgID="Equation.DSMT4" ShapeID="_x0000_i1029" DrawAspect="Content" ObjectID="_1489173716" r:id="rId12"/>
              </w:object>
            </w:r>
          </w:p>
          <w:p w:rsidR="00D553EB" w:rsidRPr="00F95656" w:rsidRDefault="00D553EB" w:rsidP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267E" w:rsidRDefault="00B2267E" w:rsidP="00B2267E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B2267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030" type="#_x0000_t75" style="width:39pt;height:14.25pt" o:ole="">
                  <v:imagedata r:id="rId13" o:title=""/>
                </v:shape>
                <o:OLEObject Type="Embed" ProgID="Equation.DSMT4" ShapeID="_x0000_i1030" DrawAspect="Content" ObjectID="_1489173717" r:id="rId14"/>
              </w:objec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</w:t>
            </w:r>
            <w:r w:rsidRPr="00D553E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20" w:dyaOrig="620">
                <v:shape id="_x0000_i1031" type="#_x0000_t75" style="width:81pt;height:30.75pt" o:ole="">
                  <v:imagedata r:id="rId11" o:title=""/>
                </v:shape>
                <o:OLEObject Type="Embed" ProgID="Equation.DSMT4" ShapeID="_x0000_i1031" DrawAspect="Content" ObjectID="_1489173718" r:id="rId15"/>
              </w:object>
            </w:r>
          </w:p>
          <w:p w:rsidR="00D553EB" w:rsidRDefault="00D553EB" w:rsidP="0039000A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  <w:p w:rsidR="0039000A" w:rsidRPr="00F95656" w:rsidRDefault="00390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2267E" w:rsidRPr="00B226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32" type="#_x0000_t75" style="width:21.75pt;height:30.75pt" o:ole="">
                  <v:imagedata r:id="rId16" o:title=""/>
                </v:shape>
                <o:OLEObject Type="Embed" ProgID="Equation.DSMT4" ShapeID="_x0000_i1032" DrawAspect="Content" ObjectID="_1489173719" r:id="rId17"/>
              </w:object>
            </w:r>
            <w:r w:rsidR="00B2267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B2267E"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="00B2267E">
              <w:rPr>
                <w:rFonts w:ascii="Times New Roman" w:hAnsi="Times New Roman" w:cs="Times New Roman"/>
                <w:sz w:val="24"/>
                <w:szCs w:val="24"/>
              </w:rPr>
              <w:t xml:space="preserve">  90</w:t>
            </w:r>
            <w:r w:rsidR="00B2267E" w:rsidRPr="00B226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3" type="#_x0000_t75" style="width:11.25pt;height:30.75pt" o:ole="">
                  <v:imagedata r:id="rId18" o:title=""/>
                </v:shape>
                <o:OLEObject Type="Embed" ProgID="Equation.DSMT4" ShapeID="_x0000_i1033" DrawAspect="Content" ObjectID="_1489173720" r:id="rId19"/>
              </w:object>
            </w:r>
            <w:r w:rsidR="00B2267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B2267E"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="00B2267E">
              <w:rPr>
                <w:rFonts w:ascii="Times New Roman" w:hAnsi="Times New Roman" w:cs="Times New Roman"/>
                <w:sz w:val="24"/>
                <w:szCs w:val="24"/>
              </w:rPr>
              <w:t xml:space="preserve">  90.1</w:t>
            </w:r>
            <w:r w:rsidR="00F13AC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83" w:type="dxa"/>
          </w:tcPr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53EB" w:rsidRDefault="00D553E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53EB" w:rsidRDefault="00D553E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5E3E" w:rsidRDefault="00E85E3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267E" w:rsidRPr="00F95656" w:rsidRDefault="00B2267E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6" w:type="dxa"/>
          </w:tcPr>
          <w:p w:rsidR="0039000A" w:rsidRDefault="0039000A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67E" w:rsidRDefault="00B2267E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4C61" w:rsidRPr="00E85E3E" w:rsidRDefault="00B2267E" w:rsidP="001145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E94051" w:rsidRPr="00F95656" w:rsidTr="002C316D">
        <w:tc>
          <w:tcPr>
            <w:tcW w:w="887" w:type="dxa"/>
          </w:tcPr>
          <w:p w:rsidR="00E94051" w:rsidRPr="00F95656" w:rsidRDefault="002C316D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  <w:p w:rsidR="00E94051" w:rsidRPr="00F95656" w:rsidRDefault="00E9405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E9405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E9405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E9405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E9405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7C71A8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E940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  <w:p w:rsidR="008E627D" w:rsidRPr="00F95656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627D" w:rsidRPr="00F95656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627D" w:rsidRPr="00F95656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627D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Pr="00F95656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627D" w:rsidRPr="00F95656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627D" w:rsidRPr="00F95656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560" w:type="dxa"/>
          </w:tcPr>
          <w:p w:rsidR="00D553EB" w:rsidRDefault="00D553EB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  <w:p w:rsidR="00D553EB" w:rsidRDefault="007C71A8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60" w:dyaOrig="660">
                <v:shape id="_x0000_i1034" type="#_x0000_t75" style="width:212.25pt;height:33pt" o:ole="">
                  <v:imagedata r:id="rId20" o:title=""/>
                </v:shape>
                <o:OLEObject Type="Embed" ProgID="Equation.DSMT4" ShapeID="_x0000_i1034" DrawAspect="Content" ObjectID="_1489173721" r:id="rId21"/>
              </w:object>
            </w:r>
          </w:p>
          <w:p w:rsidR="007C71A8" w:rsidRDefault="007C71A8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  <w:p w:rsidR="00E94051" w:rsidRDefault="007C71A8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920" w:dyaOrig="660">
                <v:shape id="_x0000_i1035" type="#_x0000_t75" style="width:246pt;height:33pt" o:ole="">
                  <v:imagedata r:id="rId22" o:title=""/>
                </v:shape>
                <o:OLEObject Type="Embed" ProgID="Equation.DSMT4" ShapeID="_x0000_i1035" DrawAspect="Content" ObjectID="_1489173722" r:id="rId23"/>
              </w:object>
            </w:r>
          </w:p>
          <w:p w:rsidR="007C71A8" w:rsidRPr="00F95656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D553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036" type="#_x0000_t75" style="width:28.5pt;height:30.75pt" o:ole="">
                  <v:imagedata r:id="rId24" o:title=""/>
                </v:shape>
                <o:OLEObject Type="Embed" ProgID="Equation.DSMT4" ShapeID="_x0000_i1036" DrawAspect="Content" ObjectID="_1489173723" r:id="rId25"/>
              </w:object>
            </w:r>
            <w:r w:rsidR="00E94051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spellStart"/>
            <w:r w:rsidR="00E94051"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="00E94051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8E627D"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0.75pt;height:30.75pt" o:ole="">
                  <v:imagedata r:id="rId26" o:title=""/>
                </v:shape>
                <o:OLEObject Type="Embed" ProgID="Equation.3" ShapeID="_x0000_i1037" DrawAspect="Content" ObjectID="_1489173724" r:id="rId27"/>
              </w:object>
            </w:r>
            <w:r w:rsidR="00E94051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051"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="00E94051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8E627D" w:rsidRPr="00F9565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38" type="#_x0000_t75" style="width:30pt;height:14.25pt" o:ole="">
                  <v:imagedata r:id="rId28" o:title=""/>
                </v:shape>
                <o:OLEObject Type="Embed" ProgID="Equation.3" ShapeID="_x0000_i1038" DrawAspect="Content" ObjectID="_1489173725" r:id="rId29"/>
              </w:object>
            </w:r>
            <w:r w:rsidR="007C71A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8E627D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Default="007C71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1A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20" w:dyaOrig="660">
                <v:shape id="_x0000_i1039" type="#_x0000_t75" style="width:76.5pt;height:33pt" o:ole="">
                  <v:imagedata r:id="rId30" o:title=""/>
                </v:shape>
                <o:OLEObject Type="Embed" ProgID="Equation.DSMT4" ShapeID="_x0000_i1039" DrawAspect="Content" ObjectID="_1489173726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6A6781" w:rsidRPr="006A678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00" w:dyaOrig="660">
                <v:shape id="_x0000_i1040" type="#_x0000_t75" style="width:75pt;height:33pt" o:ole="">
                  <v:imagedata r:id="rId32" o:title=""/>
                </v:shape>
                <o:OLEObject Type="Embed" ProgID="Equation.DSMT4" ShapeID="_x0000_i1040" DrawAspect="Content" ObjectID="_1489173727" r:id="rId33"/>
              </w:object>
            </w:r>
          </w:p>
          <w:p w:rsidR="006A6781" w:rsidRPr="00F95656" w:rsidRDefault="006A678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627D" w:rsidRDefault="00523FF3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40" w:dyaOrig="680">
                <v:shape id="_x0000_i1041" type="#_x0000_t75" style="width:166.5pt;height:33.75pt" o:ole="">
                  <v:imagedata r:id="rId34" o:title=""/>
                </v:shape>
                <o:OLEObject Type="Embed" ProgID="Equation.DSMT4" ShapeID="_x0000_i1041" DrawAspect="Content" ObjectID="_1489173728" r:id="rId35"/>
              </w:object>
            </w:r>
          </w:p>
          <w:p w:rsidR="006A6781" w:rsidRPr="00F95656" w:rsidRDefault="006A678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Default="006A67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042" type="#_x0000_t75" style="width:28.5pt;height:30.75pt" o:ole="">
                  <v:imagedata r:id="rId36" o:title=""/>
                </v:shape>
                <o:OLEObject Type="Embed" ProgID="Equation.DSMT4" ShapeID="_x0000_i1042" DrawAspect="Content" ObjectID="_1489173729" r:id="rId37"/>
              </w:object>
            </w:r>
            <w:r w:rsidR="005B694C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94C"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="005B694C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B694C" w:rsidRPr="00F956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43" type="#_x0000_t75" style="width:30.75pt;height:30.75pt" o:ole="">
                  <v:imagedata r:id="rId38" o:title=""/>
                </v:shape>
                <o:OLEObject Type="Embed" ProgID="Equation.3" ShapeID="_x0000_i1043" DrawAspect="Content" ObjectID="_1489173730" r:id="rId39"/>
              </w:object>
            </w:r>
            <w:r w:rsidR="005B694C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5B694C" w:rsidRPr="00657BD3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="005B694C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B694C" w:rsidRPr="00F9565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44" type="#_x0000_t75" style="width:36pt;height:14.25pt" o:ole="">
                  <v:imagedata r:id="rId40" o:title=""/>
                </v:shape>
                <o:OLEObject Type="Embed" ProgID="Equation.3" ShapeID="_x0000_i1044" DrawAspect="Content" ObjectID="_1489173731" r:id="rId41"/>
              </w:object>
            </w:r>
            <w:r w:rsidR="005B694C" w:rsidRPr="00F956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57BD3" w:rsidRDefault="00657B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Default="006A67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ta</w:t>
            </w:r>
            <w:r w:rsidR="00885C16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A6781" w:rsidRDefault="006A67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erim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jawap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yang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et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aripad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nggant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A6781" w:rsidRDefault="006A67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yang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dak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engka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E627D" w:rsidRPr="00F95656" w:rsidRDefault="008E62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D553EB" w:rsidRDefault="00D553E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94051" w:rsidRPr="00F95656" w:rsidRDefault="00D553EB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B694C" w:rsidRPr="00F95656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694C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Pr="00F95656" w:rsidRDefault="007C71A8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694C" w:rsidRPr="00F95656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B694C" w:rsidRPr="00F95656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694C" w:rsidRPr="00F95656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694C" w:rsidRPr="00F95656" w:rsidRDefault="007C71A8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B694C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C71A8" w:rsidRPr="00F95656" w:rsidRDefault="007C71A8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694C" w:rsidRDefault="005B694C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6781" w:rsidRPr="00F95656" w:rsidRDefault="006A6781" w:rsidP="004A30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6" w:type="dxa"/>
          </w:tcPr>
          <w:p w:rsidR="00E94051" w:rsidRPr="00E85E3E" w:rsidRDefault="00E9405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Pr="00E85E3E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Pr="00E85E3E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Pr="00E85E3E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Pr="00E85E3E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Pr="00E85E3E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Pr="00E85E3E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A6781" w:rsidRDefault="006A6781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57BD3" w:rsidRPr="00E85E3E" w:rsidRDefault="00657BD3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B694C" w:rsidRDefault="005B694C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5E3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:rsidR="00DD5B9D" w:rsidRDefault="00DD5B9D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D5B9D" w:rsidRDefault="00DD5B9D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D5B9D" w:rsidRDefault="00DD5B9D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D5B9D" w:rsidRPr="00E85E3E" w:rsidRDefault="00DD5B9D" w:rsidP="004A30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316D" w:rsidRPr="00F95656" w:rsidTr="002C316D">
        <w:tc>
          <w:tcPr>
            <w:tcW w:w="887" w:type="dxa"/>
          </w:tcPr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0" w:type="dxa"/>
          </w:tcPr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5560" w:type="dxa"/>
          </w:tcPr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089"/>
              <w:gridCol w:w="882"/>
              <w:gridCol w:w="851"/>
              <w:gridCol w:w="850"/>
              <w:gridCol w:w="851"/>
            </w:tblGrid>
            <w:tr w:rsidR="002C316D" w:rsidTr="005778A6">
              <w:trPr>
                <w:jc w:val="center"/>
              </w:trPr>
              <w:tc>
                <w:tcPr>
                  <w:tcW w:w="1089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82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M 3</w:t>
                  </w: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M 4</w:t>
                  </w:r>
                </w:p>
              </w:tc>
              <w:tc>
                <w:tcPr>
                  <w:tcW w:w="850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M 5</w:t>
                  </w: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M 6</w:t>
                  </w:r>
                </w:p>
              </w:tc>
            </w:tr>
            <w:tr w:rsidR="002C316D" w:rsidTr="005778A6">
              <w:trPr>
                <w:jc w:val="center"/>
              </w:trPr>
              <w:tc>
                <w:tcPr>
                  <w:tcW w:w="1089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zhar</w:t>
                  </w:r>
                  <w:proofErr w:type="spellEnd"/>
                </w:p>
              </w:tc>
              <w:tc>
                <w:tcPr>
                  <w:tcW w:w="882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A,5)</w:t>
                  </w: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A,6)</w:t>
                  </w:r>
                </w:p>
              </w:tc>
            </w:tr>
            <w:tr w:rsidR="002C316D" w:rsidTr="005778A6">
              <w:trPr>
                <w:jc w:val="center"/>
              </w:trPr>
              <w:tc>
                <w:tcPr>
                  <w:tcW w:w="1089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Meor</w:t>
                  </w:r>
                  <w:proofErr w:type="spellEnd"/>
                </w:p>
              </w:tc>
              <w:tc>
                <w:tcPr>
                  <w:tcW w:w="882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M,3)</w:t>
                  </w: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M,4)</w:t>
                  </w:r>
                </w:p>
              </w:tc>
              <w:tc>
                <w:tcPr>
                  <w:tcW w:w="850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M,6)</w:t>
                  </w:r>
                </w:p>
              </w:tc>
            </w:tr>
            <w:tr w:rsidR="002C316D" w:rsidTr="005778A6">
              <w:trPr>
                <w:jc w:val="center"/>
              </w:trPr>
              <w:tc>
                <w:tcPr>
                  <w:tcW w:w="1089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oslina</w:t>
                  </w:r>
                  <w:proofErr w:type="spellEnd"/>
                </w:p>
              </w:tc>
              <w:tc>
                <w:tcPr>
                  <w:tcW w:w="882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R,3)</w:t>
                  </w: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R,4)</w:t>
                  </w:r>
                </w:p>
              </w:tc>
              <w:tc>
                <w:tcPr>
                  <w:tcW w:w="850" w:type="dxa"/>
                </w:tcPr>
                <w:p w:rsidR="002C316D" w:rsidRDefault="005B1900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R,5)</w:t>
                  </w: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2C316D" w:rsidTr="005778A6">
              <w:trPr>
                <w:jc w:val="center"/>
              </w:trPr>
              <w:tc>
                <w:tcPr>
                  <w:tcW w:w="1089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Laili</w:t>
                  </w:r>
                  <w:proofErr w:type="spellEnd"/>
                </w:p>
              </w:tc>
              <w:tc>
                <w:tcPr>
                  <w:tcW w:w="882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L,4)</w:t>
                  </w:r>
                </w:p>
              </w:tc>
              <w:tc>
                <w:tcPr>
                  <w:tcW w:w="850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 w:rsidR="002C316D" w:rsidRDefault="002C316D" w:rsidP="005778A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L,6)</w:t>
                  </w:r>
                </w:p>
              </w:tc>
            </w:tr>
          </w:tbl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ta :</w:t>
            </w: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erim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t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esalah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untuk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rka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,6), (M,6), (R,6), (L,6)</w:t>
            </w: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1A78D4" w:rsidRDefault="002C316D" w:rsidP="005778A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A78D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45" type="#_x0000_t75" style="width:21.75pt;height:30.75pt" o:ole="">
                  <v:imagedata r:id="rId42" o:title=""/>
                </v:shape>
                <o:OLEObject Type="Embed" ProgID="Equation.DSMT4" ShapeID="_x0000_i1045" DrawAspect="Content" ObjectID="_1489173732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A78D4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Pr="001A78D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A78D4">
              <w:rPr>
                <w:rFonts w:ascii="Times New Roman" w:hAnsi="Times New Roman" w:cs="Times New Roman"/>
                <w:i/>
                <w:sz w:val="24"/>
                <w:szCs w:val="24"/>
              </w:rPr>
              <w:t>setara</w:t>
            </w:r>
            <w:proofErr w:type="spellEnd"/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78D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46" type="#_x0000_t75" style="width:21.75pt;height:30.75pt" o:ole="">
                  <v:imagedata r:id="rId44" o:title=""/>
                </v:shape>
                <o:OLEObject Type="Embed" ProgID="Equation.DSMT4" ShapeID="_x0000_i1046" DrawAspect="Content" ObjectID="_1489173733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A78D4">
              <w:rPr>
                <w:rFonts w:ascii="Times New Roman" w:hAnsi="Times New Roman" w:cs="Times New Roman"/>
                <w:i/>
                <w:sz w:val="24"/>
                <w:szCs w:val="24"/>
              </w:rPr>
              <w:t>atau</w:t>
            </w:r>
            <w:proofErr w:type="spellEnd"/>
            <w:r w:rsidRPr="001A78D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A78D4">
              <w:rPr>
                <w:rFonts w:ascii="Times New Roman" w:hAnsi="Times New Roman" w:cs="Times New Roman"/>
                <w:i/>
                <w:sz w:val="24"/>
                <w:szCs w:val="24"/>
              </w:rPr>
              <w:t>setara</w:t>
            </w:r>
            <w:proofErr w:type="spellEnd"/>
          </w:p>
          <w:p w:rsidR="002C316D" w:rsidRPr="00F95656" w:rsidRDefault="002C316D" w:rsidP="005778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316D" w:rsidRPr="00F95656" w:rsidRDefault="002C316D" w:rsidP="005778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56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6" w:type="dxa"/>
          </w:tcPr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Pr="00E85E3E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316D" w:rsidRDefault="002C316D" w:rsidP="005778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5E3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:rsidR="002C316D" w:rsidRDefault="002C316D" w:rsidP="00BC69E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69E3" w:rsidRPr="00E85E3E" w:rsidRDefault="00BC69E3" w:rsidP="00BC69E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C69E3" w:rsidRPr="00F95656" w:rsidTr="004D2A17">
        <w:tc>
          <w:tcPr>
            <w:tcW w:w="9576" w:type="dxa"/>
            <w:gridSpan w:val="5"/>
          </w:tcPr>
          <w:p w:rsidR="00BC69E3" w:rsidRPr="00E85E3E" w:rsidRDefault="00BC69E3" w:rsidP="00BC69E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JUMLAH                                                    26 MARKAH</w:t>
            </w:r>
          </w:p>
        </w:tc>
      </w:tr>
    </w:tbl>
    <w:p w:rsidR="00BB73D5" w:rsidRPr="00F95656" w:rsidRDefault="00BB73D5">
      <w:pPr>
        <w:rPr>
          <w:rFonts w:ascii="Times New Roman" w:hAnsi="Times New Roman" w:cs="Times New Roman"/>
          <w:sz w:val="24"/>
          <w:szCs w:val="24"/>
        </w:rPr>
      </w:pPr>
    </w:p>
    <w:p w:rsidR="00BB73D5" w:rsidRPr="00F95656" w:rsidRDefault="00BB73D5">
      <w:pPr>
        <w:rPr>
          <w:rFonts w:ascii="Times New Roman" w:hAnsi="Times New Roman" w:cs="Times New Roman"/>
          <w:sz w:val="24"/>
          <w:szCs w:val="24"/>
        </w:rPr>
      </w:pPr>
    </w:p>
    <w:sectPr w:rsidR="00BB73D5" w:rsidRPr="00F95656" w:rsidSect="00A41FF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BB73D5"/>
    <w:rsid w:val="000D62B2"/>
    <w:rsid w:val="00114577"/>
    <w:rsid w:val="0012304B"/>
    <w:rsid w:val="001A78D4"/>
    <w:rsid w:val="00260F9F"/>
    <w:rsid w:val="002C316D"/>
    <w:rsid w:val="003357C1"/>
    <w:rsid w:val="0039000A"/>
    <w:rsid w:val="003C2F09"/>
    <w:rsid w:val="003C5A00"/>
    <w:rsid w:val="004A30CB"/>
    <w:rsid w:val="004C30F9"/>
    <w:rsid w:val="005074CC"/>
    <w:rsid w:val="00523FF3"/>
    <w:rsid w:val="00591006"/>
    <w:rsid w:val="005B1900"/>
    <w:rsid w:val="005B435B"/>
    <w:rsid w:val="005B694C"/>
    <w:rsid w:val="00657BD3"/>
    <w:rsid w:val="006A6781"/>
    <w:rsid w:val="007742D5"/>
    <w:rsid w:val="00781BE0"/>
    <w:rsid w:val="007C71A8"/>
    <w:rsid w:val="007E07E4"/>
    <w:rsid w:val="00885C16"/>
    <w:rsid w:val="008D6E63"/>
    <w:rsid w:val="008D7582"/>
    <w:rsid w:val="008E627D"/>
    <w:rsid w:val="0090046A"/>
    <w:rsid w:val="009E4C61"/>
    <w:rsid w:val="00A41FFC"/>
    <w:rsid w:val="00B0203B"/>
    <w:rsid w:val="00B2267E"/>
    <w:rsid w:val="00BB73D5"/>
    <w:rsid w:val="00BC69E3"/>
    <w:rsid w:val="00C00BF1"/>
    <w:rsid w:val="00C0121E"/>
    <w:rsid w:val="00C641B7"/>
    <w:rsid w:val="00CA4E9A"/>
    <w:rsid w:val="00CD649A"/>
    <w:rsid w:val="00D4749A"/>
    <w:rsid w:val="00D553EB"/>
    <w:rsid w:val="00DD5B9D"/>
    <w:rsid w:val="00E85DD3"/>
    <w:rsid w:val="00E85E3E"/>
    <w:rsid w:val="00E94051"/>
    <w:rsid w:val="00F13AC7"/>
    <w:rsid w:val="00F75441"/>
    <w:rsid w:val="00F75DF4"/>
    <w:rsid w:val="00F95656"/>
    <w:rsid w:val="00FC0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1F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73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B73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3D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B73D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DOR</Company>
  <LinksUpToDate>false</LinksUpToDate>
  <CharactersWithSpaces>1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i</dc:creator>
  <cp:keywords/>
  <dc:description/>
  <cp:lastModifiedBy>LENOVO</cp:lastModifiedBy>
  <cp:revision>33</cp:revision>
  <dcterms:created xsi:type="dcterms:W3CDTF">2015-03-25T07:35:00Z</dcterms:created>
  <dcterms:modified xsi:type="dcterms:W3CDTF">2015-03-29T14:35:00Z</dcterms:modified>
</cp:coreProperties>
</file>